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444E526"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center"/>
        <w:rPr>
          <w:rFonts w:hint="default" w:ascii="Times New Roman" w:hAnsi="Times New Roman" w:eastAsia="宋体" w:cs="Times New Roman"/>
          <w:color w:val="FF0000"/>
          <w:sz w:val="21"/>
          <w:szCs w:val="21"/>
          <w:lang w:val="en-US" w:eastAsia="zh-CN"/>
        </w:rPr>
      </w:pPr>
      <w:r>
        <w:rPr>
          <w:rFonts w:hint="eastAsia" w:ascii="微软雅黑" w:hAnsi="微软雅黑" w:eastAsia="微软雅黑" w:cs="微软雅黑"/>
          <w:b/>
          <w:bCs/>
          <w:sz w:val="28"/>
          <w:szCs w:val="28"/>
          <w:lang w:val="en-US" w:eastAsia="zh-CN"/>
        </w:rPr>
        <w:t>陌生方程式书写专练答案</w:t>
      </w:r>
    </w:p>
    <w:p w14:paraId="24D2536E"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.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　(1)</w:t>
      </w:r>
      <w:r>
        <w:rPr>
          <w:rFonts w:hint="eastAsia" w:ascii="Times New Roman" w:hAnsi="Times New Roman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l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4(N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S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instrText xml:space="preserve">====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=,\s\up7(高温)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N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l(S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6N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↑＋3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↑</w:t>
      </w:r>
    </w:p>
    <w:p w14:paraId="4DF765AF"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2)</w:t>
      </w:r>
      <w:r>
        <w:rPr>
          <w:rFonts w:hint="eastAsia" w:ascii="Times New Roman" w:hAnsi="Times New Roman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Ti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(</w:t>
      </w:r>
      <w:r>
        <w:rPr>
          <w:rFonts w:hint="default" w:ascii="Times New Roman" w:hAnsi="Times New Roman" w:eastAsia="宋体" w:cs="Times New Roman"/>
          <w:b/>
          <w:bCs/>
          <w:i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x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1)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instrText xml:space="preserve">====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=,\s\up7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position w:val="-7"/>
          <w:sz w:val="70"/>
          <w:szCs w:val="28"/>
          <w14:textFill>
            <w14:solidFill>
              <w14:schemeClr w14:val="tx1"/>
            </w14:solidFill>
          </w14:textFill>
        </w:rPr>
        <w:instrText xml:space="preserve">△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position w:val="0"/>
          <w:sz w:val="28"/>
          <w:szCs w:val="28"/>
          <w14:textFill>
            <w14:solidFill>
              <w14:schemeClr w14:val="tx1"/>
            </w14:solidFill>
          </w14:textFill>
        </w:rPr>
        <w:instrText xml:space="preserve">)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Ti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·</w:t>
      </w:r>
      <w:r>
        <w:rPr>
          <w:rFonts w:hint="default" w:ascii="Times New Roman" w:hAnsi="Times New Roman" w:eastAsia="宋体" w:cs="Times New Roman"/>
          <w:b/>
          <w:bCs/>
          <w:i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x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↓＋2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＋</w:t>
      </w:r>
    </w:p>
    <w:p w14:paraId="56EAD891"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2.</w:t>
      </w:r>
      <w:r>
        <w:rPr>
          <w:rFonts w:hint="eastAsia" w:ascii="Times New Roman" w:hAnsi="Times New Roman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Fe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　Mn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2Fe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4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Mn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2Fe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3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2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　</w:t>
      </w:r>
    </w:p>
    <w:p w14:paraId="7C1A223C"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843" w:firstLineChars="300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V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Mn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2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V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instrText xml:space="preserve">＋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instrText xml:space="preserve">2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Mn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</w:p>
    <w:p w14:paraId="3269D845"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3.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　(1)7Fe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S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FeS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8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15FeS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8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S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</w:p>
    <w:p w14:paraId="75A09212"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281" w:firstLineChars="100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2)＋2　6Fe(N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Fe(CN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6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Cl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instrText xml:space="preserve">－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instrText xml:space="preserve">3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6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6Fe(N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)Fe(CN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6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3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＋Cl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6N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instrText xml:space="preserve">＋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instrText xml:space="preserve">4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</w:p>
    <w:p w14:paraId="53E0386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4.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　(1)①5Ti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6C＋10Cl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instrText xml:space="preserve">====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=,\s\up7(600  ℃)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TiCl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2CO＋4C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　</w:t>
      </w:r>
    </w:p>
    <w:p w14:paraId="6C8ECF1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562" w:firstLineChars="200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②随着温度升高，C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与C发生反应：C＋C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instrText xml:space="preserve">====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=,\s\up7(高温)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CO　</w:t>
      </w:r>
    </w:p>
    <w:p w14:paraId="5D5FE6E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562" w:firstLineChars="200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2)3VOCl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Al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3VOCl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AlCl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　蒸馏</w:t>
      </w:r>
    </w:p>
    <w:p w14:paraId="3605638D"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5.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　(1)6　＋1　(2)Cu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＋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2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S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2CuS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3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</w:p>
    <w:p w14:paraId="560F58B0">
      <w:pPr>
        <w:pStyle w:val="2"/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1)4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2LiCo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Li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2CoC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↓＋4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＋2C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↑</w:t>
      </w:r>
    </w:p>
    <w:p w14:paraId="39A643BA">
      <w:pPr>
        <w:pStyle w:val="2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或5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2LiCo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2LiHC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2CoC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↓＋4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＋2C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↑)</w:t>
      </w:r>
    </w:p>
    <w:p w14:paraId="53897922"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281" w:firstLineChars="100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2)Mn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instrText xml:space="preserve">－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instrText xml:space="preserve">4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3Fe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7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Mn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↓＋3Fe(OH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↓＋5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＋</w:t>
      </w:r>
    </w:p>
    <w:p w14:paraId="33BAF0B5"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281" w:firstLineChars="100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3)①C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4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2C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3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＋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↑</w:t>
      </w:r>
    </w:p>
    <w:p w14:paraId="60BA3C3E"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②2C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OH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instrText xml:space="preserve">====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=,\s\up7(高温)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C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2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＋2C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</w:p>
    <w:p w14:paraId="4B6F71A8">
      <w:pPr>
        <w:pStyle w:val="2"/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firstLine="0" w:firstLineChars="0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1)增大与酸的接触面积，加快反应速率　</w:t>
      </w:r>
    </w:p>
    <w:p w14:paraId="3CCBF714">
      <w:pPr>
        <w:pStyle w:val="2"/>
        <w:keepNext w:val="0"/>
        <w:keepLines w:val="0"/>
        <w:pageBreakBefore w:val="0"/>
        <w:widowControl w:val="0"/>
        <w:numPr>
          <w:numId w:val="0"/>
        </w:numPr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 w:firstLine="562" w:firstLineChars="200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Mn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2FeS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12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3Mn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2Fe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3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4S↓＋6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</w:p>
    <w:p w14:paraId="6F1C3468"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562" w:firstLineChars="200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2) Mn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HC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instrText xml:space="preserve">－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instrText xml:space="preserve">3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 N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·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MnC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↓＋N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instrText xml:space="preserve">＋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instrText xml:space="preserve">4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</w:p>
    <w:p w14:paraId="26DC643B"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281" w:firstLineChars="100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8.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　(1)Si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、BaS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</w:p>
    <w:p w14:paraId="7DF81DBB"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562" w:firstLineChars="200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2)6Fe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6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Cl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instrText xml:space="preserve">－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instrText xml:space="preserve">3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6Fe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3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Cl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3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　K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[Fe(CN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6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]</w:t>
      </w:r>
    </w:p>
    <w:p w14:paraId="417CE392"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281" w:firstLineChars="100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3)3Fe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3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Na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2S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instrText xml:space="preserve">2－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instrText xml:space="preserve">4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3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＋3C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instrText xml:space="preserve">2－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instrText xml:space="preserve">3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NaFe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S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OH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6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↓＋3C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↑</w:t>
      </w:r>
    </w:p>
    <w:p w14:paraId="2C78690C">
      <w:pPr>
        <w:pStyle w:val="2"/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 w:leftChars="0" w:firstLine="0" w:firstLineChars="0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1)Na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Te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　(2)Cu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Te＋2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2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S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2CuS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Te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2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　</w:t>
      </w:r>
    </w:p>
    <w:p w14:paraId="0107117B">
      <w:pPr>
        <w:pStyle w:val="2"/>
        <w:keepNext w:val="0"/>
        <w:keepLines w:val="0"/>
        <w:pageBreakBefore w:val="0"/>
        <w:widowControl w:val="0"/>
        <w:numPr>
          <w:numId w:val="0"/>
        </w:numPr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0" w:firstLine="281" w:firstLineChars="100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Te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4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2S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4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2S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instrText xml:space="preserve">2－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instrText xml:space="preserve">4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Te↓＋8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＋</w:t>
      </w:r>
    </w:p>
    <w:p w14:paraId="0FA48C49"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281" w:hanging="281" w:hangingChars="100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0.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　(1)2FeCl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Ag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S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2FeCl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S＋2AgCl</w:t>
      </w:r>
      <w:r>
        <w:rPr>
          <w:rFonts w:hint="eastAsia" w:ascii="Times New Roman" w:hAnsi="Times New Roman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2)AgCl＋2S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instrText xml:space="preserve">2－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instrText xml:space="preserve">3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hAnsi="宋体"/>
          <w:b/>
          <w:bCs/>
          <w:color w:val="000000" w:themeColor="text1"/>
          <w:sz w:val="28"/>
          <w:szCs w:val="28"/>
          <w:lang w:val="pt-BR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314325" cy="95250"/>
            <wp:effectExtent l="0" t="0" r="5715" b="11430"/>
            <wp:docPr id="17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9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g(S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instrText xml:space="preserve">3－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instrText xml:space="preserve">2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Cl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　1.8×10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－1.32</w:t>
      </w:r>
      <w:r>
        <w:rPr>
          <w:rFonts w:hint="eastAsia" w:ascii="Times New Roman" w:hAnsi="Times New Roman" w:cs="Times New Roman"/>
          <w:b/>
          <w:bCs/>
          <w:color w:val="000000" w:themeColor="text1"/>
          <w:sz w:val="28"/>
          <w:szCs w:val="28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3)S　(4)2AgCl＋HCHO＋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2Ag＋HCOOH＋2HCl　(5)盐酸</w:t>
      </w:r>
    </w:p>
    <w:p w14:paraId="6933D798"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1.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　(1)过滤　碱　(2)4Cr(OH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</w:t>
      </w:r>
      <w:r>
        <w:rPr>
          <w:rFonts w:hint="eastAsia" w:ascii="Times New Roman" w:hAnsi="Times New Roman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Na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3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instrText xml:space="preserve">====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=,\s\up7(高温)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Na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r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4C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6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　(3)Al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instrText xml:space="preserve">－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instrText xml:space="preserve">2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Al(OH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↓　(4)2Cr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instrText xml:space="preserve">2－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instrText xml:space="preserve">4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2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Cr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instrText xml:space="preserve">2－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instrText xml:space="preserve">7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</w:p>
    <w:p w14:paraId="5DF80BF1"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2.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1)Si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、CaS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　2CoO(OH)＋S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instrText xml:space="preserve">2－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instrText xml:space="preserve">3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4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2C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S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instrText xml:space="preserve">2－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instrText xml:space="preserve">4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3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</w:p>
    <w:p w14:paraId="0770A1FF"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2)Cu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FeS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CuS＋Fe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2＋</w:t>
      </w:r>
    </w:p>
    <w:p w14:paraId="000C70F9"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3)CoCl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(N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2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CoC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·2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↓＋2N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l</w:t>
      </w:r>
    </w:p>
    <w:p w14:paraId="501B6990"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3.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　(1)4CeFC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2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eq \o(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instrText xml:space="preserve">====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instrText xml:space="preserve">=,\s\up7(高温))</w:instrTex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Ce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4HF＋4C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</w:p>
    <w:p w14:paraId="428111FB"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2)2Ce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6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pacing w:val="-16"/>
          <w:sz w:val="28"/>
          <w:szCs w:val="28"/>
          <w14:textFill>
            <w14:solidFill>
              <w14:schemeClr w14:val="tx1"/>
            </w14:solidFill>
          </w14:textFill>
        </w:rPr>
        <w:t>==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2Ce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3＋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＋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↑＋4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</w:t>
      </w:r>
    </w:p>
    <w:p w14:paraId="5920D66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4.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HF+Si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2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+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25" o:spt="75" alt="eqIdf8597fb164df3c0bac434cf93d2e7ca3" type="#_x0000_t75" style="height:16.6pt;width:24.6pt;" o:ole="t" filled="f" o:preferrelative="t" stroked="f" coordsize="21600,21600">
            <v:path/>
            <v:fill on="f" focussize="0,0"/>
            <v:stroke on="f" joinstyle="miter"/>
            <v:imagedata r:id="rId8" o:title="eqIdf8597fb164df3c0bac434cf93d2e7ca3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+2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。</w:t>
      </w:r>
    </w:p>
    <w:p w14:paraId="4106759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5.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Mn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+BaS+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=Ba(OH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+MnO+S</w:t>
      </w:r>
    </w:p>
    <w:p w14:paraId="77C5E17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6.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26" o:spt="75" alt="eqIda5771eae937671409a1cad8e9b524094" type="#_x0000_t75" style="height:16.45pt;width:170.7pt;" o:ole="t" filled="f" o:preferrelative="t" stroked="f" coordsize="21600,21600">
            <v:path/>
            <v:fill on="f" focussize="0,0"/>
            <v:stroke on="f" joinstyle="miter"/>
            <v:imagedata r:id="rId10" o:title="eqIda5771eae937671409a1cad8e9b524094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 w14:paraId="6ECC42F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)     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+N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V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+ Bi(N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BiV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+N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N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+2HN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</w:p>
    <w:p w14:paraId="628DFFF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7.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)     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27" o:spt="75" alt="eqIda119b70d6479396ae939bd61875bf38f" type="#_x0000_t75" style="height:16.7pt;width:186.55pt;" o:ole="t" filled="f" o:preferrelative="t" stroked="f" coordsize="21600,21600">
            <v:path/>
            <v:fill on="f" focussize="0,0"/>
            <v:stroke on="f" joinstyle="miter"/>
            <v:imagedata r:id="rId12" o:title="eqIda119b70d6479396ae939bd61875bf38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28" o:spt="75" alt="eqId07af0c163a51ea15f5a4b27afae51533" type="#_x0000_t75" style="height:12.6pt;width:31.65pt;" o:ole="t" filled="f" o:preferrelative="t" stroked="f" coordsize="21600,21600">
            <v:path/>
            <v:fill on="f" focussize="0,0"/>
            <v:stroke on="f" joinstyle="miter"/>
            <v:imagedata r:id="rId14" o:title="eqId07af0c163a51ea15f5a4b27afae5153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溶液或苯酚</w:t>
      </w:r>
    </w:p>
    <w:p w14:paraId="501B25CE">
      <w:pPr>
        <w:keepNext w:val="0"/>
        <w:keepLines w:val="0"/>
        <w:pageBreakBefore w:val="0"/>
        <w:widowControl w:val="0"/>
        <w:shd w:val="clear" w:color="auto" w:fill="auto"/>
        <w:tabs>
          <w:tab w:val="left" w:pos="862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/>
          <w:color w:val="000000" w:themeColor="text1"/>
          <w:sz w:val="28"/>
          <w:szCs w:val="28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29" o:spt="75" alt="eqIdc26175c28126c44113ccb5b9d1998470" type="#_x0000_t75" style="height:33.3pt;width:146.95pt;" o:ole="t" filled="f" o:preferrelative="t" stroked="f" coordsize="21600,21600">
            <v:path/>
            <v:fill on="f" focussize="0,0"/>
            <v:stroke on="f" joinstyle="miter"/>
            <v:imagedata r:id="rId16" o:title="eqIdc26175c28126c44113ccb5b9d199847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8"/>
          <w:szCs w:val="28"/>
          <w:lang w:eastAsia="zh-CN"/>
          <w14:textFill>
            <w14:solidFill>
              <w14:schemeClr w14:val="tx1"/>
            </w14:solidFill>
          </w14:textFill>
        </w:rPr>
        <w:tab/>
      </w:r>
    </w:p>
    <w:p w14:paraId="3E7BC387">
      <w:pPr>
        <w:keepNext w:val="0"/>
        <w:keepLines w:val="0"/>
        <w:pageBreakBefore w:val="0"/>
        <w:widowControl w:val="0"/>
        <w:numPr>
          <w:ilvl w:val="0"/>
          <w:numId w:val="2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)     过滤、洗涤、干燥     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30" o:spt="75" alt="eqId859389b087d362b18c4643eacdf84291" type="#_x0000_t75" style="height:33.55pt;width:249.9pt;" o:ole="t" filled="f" o:preferrelative="t" stroked="f" coordsize="21600,21600">
            <v:path/>
            <v:fill on="f" focussize="0,0"/>
            <v:stroke on="f" joinstyle="miter"/>
            <v:imagedata r:id="rId18" o:title="eqId859389b087d362b18c4643eacdf8429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 w14:paraId="3B35784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9.(1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31" o:spt="75" alt="eqIdcfa3441c284b645bd9d3c5cbe9b5ee62" type="#_x0000_t75" style="height:16.5pt;width:158.4pt;" o:ole="t" filled="f" o:preferrelative="t" stroked="f" coordsize="21600,21600">
            <v:path/>
            <v:fill on="f" focussize="0,0"/>
            <v:stroke on="f" joinstyle="miter"/>
            <v:imagedata r:id="rId20" o:title="eqIdcfa3441c284b645bd9d3c5cbe9b5ee62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 w14:paraId="4E21369C">
      <w:pPr>
        <w:rPr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)     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32" o:spt="75" alt="eqId45add933b60e4aea7652c0b0545f1170" type="#_x0000_t75" style="height:30.4pt;width:234.05pt;" o:ole="t" filled="f" o:preferrelative="t" stroked="f" coordsize="21600,21600">
            <v:path/>
            <v:fill on="f" focussize="0,0"/>
            <v:stroke on="f" joinstyle="miter"/>
            <v:imagedata r:id="rId22" o:title="eqId45add933b60e4aea7652c0b0545f117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 w14:paraId="3369176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20.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Na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+12Fe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+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33" o:spt="75" alt="eqId43cf6fbcc572949a04f38069135a5334" type="#_x0000_t75" style="height:16.6pt;width:24.6pt;" o:ole="t" filled="f" o:preferrelative="t" stroked="f" coordsize="21600,21600">
            <v:path/>
            <v:fill on="f" focussize="0,0"/>
            <v:stroke on="f" joinstyle="miter"/>
            <v:imagedata r:id="rId24" o:title="eqId43cf6fbcc572949a04f38069135a533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+18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34" o:spt="75" alt="eqId247248adcbb953dacb1486270b57e3d7" type="#_x0000_t75" style="height:16.45pt;width:23.75pt;" o:ole="t" filled="f" o:preferrelative="t" stroked="f" coordsize="21600,21600">
            <v:path/>
            <v:fill on="f" focussize="0,0"/>
            <v:stroke on="f" joinstyle="miter"/>
            <v:imagedata r:id="rId26" o:title="eqId247248adcbb953dacb1486270b57e3d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+6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=3Na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Fe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S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6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OH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↓+2Cl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+6O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-</w:t>
      </w:r>
    </w:p>
    <w:p w14:paraId="7D6AE7EF">
      <w:pPr>
        <w:rPr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21.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35" o:spt="75" alt="eqId181b34b6ac878d8ee05e54895e7c3a24" type="#_x0000_t75" style="height:19.4pt;width:266.6pt;" o:ole="t" filled="f" o:preferrelative="t" stroked="f" coordsize="21600,21600">
            <v:path/>
            <v:fill on="f" focussize="0,0"/>
            <v:stroke on="f" joinstyle="miter"/>
            <v:imagedata r:id="rId28" o:title="eqId3d2e298976a863980b9fb7a5e1832674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或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36" o:spt="75" alt="eqId67dcf9c60454453b440bff17e31d9f35" type="#_x0000_t75" style="height:19.4pt;width:208.55pt;" o:ole="t" filled="f" o:preferrelative="t" stroked="f" coordsize="21600,21600">
            <v:path/>
            <v:fill on="f" focussize="0,0"/>
            <v:stroke on="f" joinstyle="miter"/>
            <v:imagedata r:id="rId30" o:title="eqId510f5f67a7e6892ae548ac548c5ead12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 w14:paraId="0743541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22.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1)     6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37" o:spt="75" alt="eqId66ca0a444491236bcd429343d37a55c2" type="#_x0000_t75" style="height:23.75pt;width:74.75pt;" o:ole="t" filled="f" o:preferrelative="t" stroked="f" coordsize="21600,21600">
            <v:path/>
            <v:fill on="f" focussize="0,0"/>
            <v:stroke on="f" joinstyle="miter"/>
            <v:imagedata r:id="rId32" o:title="eqId66ca0a444491236bcd429343d37a55c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+7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38" o:spt="75" alt="eqId2d6234f017d32cb8e1c8e08bdaf749ac" type="#_x0000_t75" style="height:33.65pt;width:23.75pt;" o:ole="t" filled="f" o:preferrelative="t" stroked="f" coordsize="21600,21600">
            <v:path/>
            <v:fill on="f" focussize="0,0"/>
            <v:stroke on="f" joinstyle="miter"/>
            <v:imagedata r:id="rId34" o:title="eqId2d6234f017d32cb8e1c8e08bdaf749a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LiOH+2Li+2Co+2MnO+4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O </w:t>
      </w:r>
    </w:p>
    <w:p w14:paraId="0A3636F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)     3Mn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+2Mn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39" o:spt="75" alt="eqId32012df55ea8afc3ef45038c18a6360d" type="#_x0000_t75" style="height:16pt;width:7pt;" o:ole="t" filled="f" o:preferrelative="t" stroked="f" coordsize="21600,21600">
            <v:path/>
            <v:fill on="f" focussize="0,0"/>
            <v:stroke on="f" joinstyle="miter"/>
            <v:imagedata r:id="rId36" o:title="eqId32012df55ea8afc3ef45038c18a6360d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+2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O=5MnO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↓+4H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:vertAlign w:val="superscript"/>
          <w14:textFill>
            <w14:solidFill>
              <w14:schemeClr w14:val="tx1"/>
            </w14:solidFill>
          </w14:textFill>
        </w:rPr>
        <w:t>+</w:t>
      </w:r>
    </w:p>
    <w:p w14:paraId="6C3996D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23.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40" o:spt="75" alt="eqIde399414bd1b98e8ab3ad09c645180227" type="#_x0000_t75" style="height:16.05pt;width:203.25pt;" o:ole="t" filled="f" o:preferrelative="t" stroked="f" coordsize="21600,21600">
            <v:path/>
            <v:fill on="f" focussize="0,0"/>
            <v:stroke on="f" joinstyle="miter"/>
            <v:imagedata r:id="rId38" o:title="eqIde399414bd1b98e8ab3ad09c645180227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 w14:paraId="7DF6F11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41" o:spt="75" alt="eqId08ceff42eb3758302f2c05d5670507cb" type="#_x0000_t75" style="height:17pt;width:268.4pt;" o:ole="t" filled="f" o:preferrelative="t" stroked="f" coordsize="21600,21600">
            <v:path/>
            <v:fill on="f" focussize="0,0"/>
            <v:stroke on="f" joinstyle="miter"/>
            <v:imagedata r:id="rId40" o:title="eqId08ceff42eb3758302f2c05d5670507cb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 w14:paraId="48809732">
      <w:pPr>
        <w:rPr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24.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42" o:spt="75" alt="eqIdae33c434e32838c3e285f3e6c38c22e7" type="#_x0000_t75" style="height:17.8pt;width:303.6pt;" o:ole="t" filled="f" o:preferrelative="t" stroked="f" coordsize="21600,21600">
            <v:path/>
            <v:fill on="f" focussize="0,0"/>
            <v:stroke on="f" joinstyle="miter"/>
            <v:imagedata r:id="rId42" o:title="eqIdae33c434e32838c3e285f3e6c38c22e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</w:p>
    <w:p w14:paraId="3F5B1641">
      <w:pPr>
        <w:rPr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25.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43" o:spt="75" alt="eqId1c4da058d562d3fb5cc7da6b2d830572" type="#_x0000_t75" style="height:15.8pt;width:273.65pt;" o:ole="t" filled="f" o:preferrelative="t" stroked="f" coordsize="21600,21600">
            <v:path/>
            <v:fill on="f" focussize="0,0"/>
            <v:stroke on="f" joinstyle="miter"/>
            <v:imagedata r:id="rId44" o:title="eqId1c4da058d562d3fb5cc7da6b2d83057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</w:p>
    <w:p w14:paraId="23E4A2A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center"/>
        <w:rPr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26.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44" o:spt="75" alt="eqId37a11620a3a713b569ac418a189876b3" type="#_x0000_t75" style="height:16.9pt;width:234.95pt;" o:ole="t" filled="f" o:preferrelative="t" stroked="f" coordsize="21600,21600">
            <v:path/>
            <v:fill on="f" focussize="0,0"/>
            <v:stroke on="f" joinstyle="miter"/>
            <v:imagedata r:id="rId46" o:title="eqId37a11620a3a713b569ac418a189876b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8"/>
          <w:szCs w:val="28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)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45" o:spt="75" alt="eqId3add2c09b2d40be6501c57cb1b15d7cb" type="#_x0000_t75" style="height:33.25pt;width:220.85pt;" o:ole="t" filled="f" o:preferrelative="t" stroked="f" coordsize="21600,21600">
            <v:path/>
            <v:fill on="f" focussize="0,0"/>
            <v:stroke on="f" joinstyle="miter"/>
            <v:imagedata r:id="rId48" o:title="eqId3add2c09b2d40be6501c57cb1b15d7cb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720" w:right="720" w:bottom="720" w:left="720" w:header="397" w:footer="56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F2B0CF"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64B8EB6">
                          <w:pPr>
                            <w:pStyle w:val="3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164B8EB6">
                    <w:pPr>
                      <w:pStyle w:val="3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37C2E4B">
    <w:pPr>
      <w:pStyle w:val="4"/>
      <w:pBdr>
        <w:bottom w:val="single" w:color="auto" w:sz="4" w:space="1"/>
      </w:pBdr>
    </w:pPr>
    <w:r>
      <w:rPr>
        <w:rFonts w:hint="eastAsia"/>
        <w:lang w:val="en-US" w:eastAsia="zh-CN"/>
      </w:rPr>
      <w:t xml:space="preserve">山东省实验中学中心校高三化学一轮复习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D9BFCF1"/>
    <w:multiLevelType w:val="singleLevel"/>
    <w:tmpl w:val="4D9BFCF1"/>
    <w:lvl w:ilvl="0" w:tentative="0">
      <w:start w:val="6"/>
      <w:numFmt w:val="decimal"/>
      <w:suff w:val="nothing"/>
      <w:lvlText w:val="%1.　"/>
      <w:lvlJc w:val="left"/>
    </w:lvl>
  </w:abstractNum>
  <w:abstractNum w:abstractNumId="1">
    <w:nsid w:val="7171EA75"/>
    <w:multiLevelType w:val="singleLevel"/>
    <w:tmpl w:val="7171EA75"/>
    <w:lvl w:ilvl="0" w:tentative="0">
      <w:start w:val="18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DE1MDY1NjQ0OGQ5Yjg4MDAzN2UxNDYxNWVkMGEwOGQifQ=="/>
  </w:docVars>
  <w:rsids>
    <w:rsidRoot w:val="00000000"/>
    <w:rsid w:val="0D3A45BA"/>
    <w:rsid w:val="14815B34"/>
    <w:rsid w:val="17232A0B"/>
    <w:rsid w:val="23E04FC9"/>
    <w:rsid w:val="3AE96BE3"/>
    <w:rsid w:val="467F66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nhideWhenUsed/>
    <w:qFormat/>
    <w:uiPriority w:val="99"/>
    <w:rPr>
      <w:rFonts w:ascii="宋体" w:hAnsi="Courier New" w:eastAsia="宋体" w:cs="Courier New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1" Type="http://schemas.openxmlformats.org/officeDocument/2006/relationships/fontTable" Target="fontTable.xml"/><Relationship Id="rId50" Type="http://schemas.openxmlformats.org/officeDocument/2006/relationships/numbering" Target="numbering.xml"/><Relationship Id="rId5" Type="http://schemas.openxmlformats.org/officeDocument/2006/relationships/theme" Target="theme/theme1.xml"/><Relationship Id="rId49" Type="http://schemas.openxmlformats.org/officeDocument/2006/relationships/customXml" Target="../customXml/item1.xml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497</Words>
  <Characters>1630</Characters>
  <Lines>0</Lines>
  <Paragraphs>0</Paragraphs>
  <TotalTime>4</TotalTime>
  <ScaleCrop>false</ScaleCrop>
  <LinksUpToDate>false</LinksUpToDate>
  <CharactersWithSpaces>1710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14T11:47:00Z</dcterms:created>
  <dc:creator>Administrator</dc:creator>
  <cp:lastModifiedBy>caicai</cp:lastModifiedBy>
  <dcterms:modified xsi:type="dcterms:W3CDTF">2025-11-12T02:53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3542</vt:lpwstr>
  </property>
  <property fmtid="{D5CDD505-2E9C-101B-9397-08002B2CF9AE}" pid="3" name="ICV">
    <vt:lpwstr>E934AD1CFFC64533BBB1F95F6FAEA6C2_13</vt:lpwstr>
  </property>
  <property fmtid="{D5CDD505-2E9C-101B-9397-08002B2CF9AE}" pid="4" name="KSOTemplateDocerSaveRecord">
    <vt:lpwstr>eyJoZGlkIjoiNzk3YmU1NzY5OWM3ZjBmOWUzOTUxODE4Mjk1YTc1NWEiLCJ1c2VySWQiOiIzNDk3Njk4MjAifQ==</vt:lpwstr>
  </property>
</Properties>
</file>